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434" r:id="rId2"/>
    <p:sldId id="442" r:id="rId3"/>
    <p:sldId id="435" r:id="rId4"/>
    <p:sldId id="443" r:id="rId5"/>
    <p:sldId id="444" r:id="rId6"/>
    <p:sldId id="445" r:id="rId7"/>
    <p:sldId id="446" r:id="rId8"/>
    <p:sldId id="292" r:id="rId9"/>
    <p:sldId id="293" r:id="rId10"/>
    <p:sldId id="307" r:id="rId11"/>
    <p:sldId id="294" r:id="rId12"/>
    <p:sldId id="295" r:id="rId13"/>
    <p:sldId id="300" r:id="rId14"/>
    <p:sldId id="301" r:id="rId15"/>
    <p:sldId id="302" r:id="rId16"/>
    <p:sldId id="296" r:id="rId17"/>
    <p:sldId id="297" r:id="rId18"/>
    <p:sldId id="308" r:id="rId19"/>
    <p:sldId id="298" r:id="rId20"/>
    <p:sldId id="299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D08D44-19E6-4710-AD7C-E2CE4354DA6D}" type="datetimeFigureOut">
              <a:rPr lang="en-US" smtClean="0"/>
              <a:pPr/>
              <a:t>9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541788-636B-4415-BEF6-8D07D63C76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4487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41788-636B-4415-BEF6-8D07D63C76D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2783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B2ABAC-3922-493C-A07A-96FD2F53B614}" type="datetimeFigureOut">
              <a:rPr lang="en-US"/>
              <a:pPr>
                <a:defRPr/>
              </a:pPr>
              <a:t>9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AFCDA-A302-4C74-AE62-66767CB5A9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62D50-871B-4410-B58F-86B630269007}" type="datetimeFigureOut">
              <a:rPr lang="en-US"/>
              <a:pPr>
                <a:defRPr/>
              </a:pPr>
              <a:t>9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7D954-C683-45CD-A536-5386836867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A9708-71F6-4B7B-9338-03FD4690EE66}" type="datetimeFigureOut">
              <a:rPr lang="en-US"/>
              <a:pPr>
                <a:defRPr/>
              </a:pPr>
              <a:t>9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17195B-8FC2-4C26-9222-02334493FF3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8A068-4782-455D-B86B-7F7ED0530555}" type="datetimeFigureOut">
              <a:rPr lang="en-US"/>
              <a:pPr>
                <a:defRPr/>
              </a:pPr>
              <a:t>9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B9DED-3565-4DF3-A1C0-514169E80AB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324CA7-EAE9-4C39-A403-F294EFBBE42B}" type="datetimeFigureOut">
              <a:rPr lang="en-US"/>
              <a:pPr>
                <a:defRPr/>
              </a:pPr>
              <a:t>9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52C213-8EDB-49A4-AC5A-8B46850CC29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18A93-B704-494D-A948-FACE1176BD07}" type="datetimeFigureOut">
              <a:rPr lang="en-US"/>
              <a:pPr>
                <a:defRPr/>
              </a:pPr>
              <a:t>9/14/2023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6E485-05C4-479F-96E2-55AF242F22D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0FE02-0D97-427D-B6C8-3A89225FDA43}" type="datetimeFigureOut">
              <a:rPr lang="en-US"/>
              <a:pPr>
                <a:defRPr/>
              </a:pPr>
              <a:t>9/14/2023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123381-6E51-4A95-95D6-2A4B46344A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56B9C-23ED-469B-AD0F-3FDFA1F94A29}" type="datetimeFigureOut">
              <a:rPr lang="en-US"/>
              <a:pPr>
                <a:defRPr/>
              </a:pPr>
              <a:t>9/14/2023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EEC708-FFFC-4F02-BDF6-9F3065B15C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92E926-8DA9-41DF-A9D1-FE96F4DA02DB}" type="datetimeFigureOut">
              <a:rPr lang="en-US"/>
              <a:pPr>
                <a:defRPr/>
              </a:pPr>
              <a:t>9/14/2023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DDD45-2E27-4BDB-BCAF-9BF145BFA5B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28288-1A13-42BA-AA1C-CB5BB0962FFD}" type="datetimeFigureOut">
              <a:rPr lang="en-US"/>
              <a:pPr>
                <a:defRPr/>
              </a:pPr>
              <a:t>9/14/2023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D7840-E7A7-4F0A-A140-9FC62DCC0CB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7FDD6-DA50-40E7-AC44-4C31D745F7F6}" type="datetimeFigureOut">
              <a:rPr lang="en-US"/>
              <a:pPr>
                <a:defRPr/>
              </a:pPr>
              <a:t>9/14/2023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162553-D741-4F84-8C13-AF8D6EF08AD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651DEFF-C290-4857-8D5D-CE6EC29F3518}" type="datetimeFigureOut">
              <a:rPr lang="en-US"/>
              <a:pPr>
                <a:defRPr/>
              </a:pPr>
              <a:t>9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41A6D6E-0BE4-4F71-9C3D-301419A446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mide" TargetMode="External"/><Relationship Id="rId2" Type="http://schemas.openxmlformats.org/officeDocument/2006/relationships/hyperlink" Target="https://en.wikipedia.org/wiki/Ester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Ether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4C0E4-23F7-8595-2483-D6015821D3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</a:rPr>
              <a:t>Epoxy Resins</a:t>
            </a:r>
            <a:endParaRPr lang="en-IN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33818-363E-9594-3B3F-DF84AA06CE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762000"/>
            <a:ext cx="8534400" cy="536416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polymers are given epoxy name because the monomer &amp; polymer (before cross linking ) contains epoxide groups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poxy polymer is obtained by condensation reaction between an epoxide group &amp; phenolic –OH group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oxy resins are prepared by epichlorohydrin &amp; bis phenol A (Di-</a:t>
            </a:r>
            <a:r>
              <a:rPr lang="en-US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enylol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pane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ichorohydrin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prepared by chlorination of propen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sphenol A is prepared by phenol &amp; acetone</a:t>
            </a:r>
            <a:endParaRPr lang="en-I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9047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Image result for examples of conducting polymers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0465"/>
            <a:ext cx="8458200" cy="6400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702359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idx="1"/>
          </p:nvPr>
        </p:nvSpPr>
        <p:spPr>
          <a:xfrm>
            <a:off x="76200" y="152400"/>
            <a:ext cx="8915400" cy="65532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OPING</a:t>
            </a:r>
          </a:p>
          <a:p>
            <a:pPr>
              <a:buFont typeface="Wingdings" pitchFamily="2" charset="2"/>
              <a:buChar char="Ø"/>
            </a:pP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rinsically Conducting Polymers (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CP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– Low conductivity – Conductivity can be improved by creating positive or negative charge on the polymer chain by oxidation or reduction this technique is called 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OPING.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-Doping:- 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t includes doping of ICP with a 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ewis acid - Electron pair acceptor - (I</a:t>
            </a:r>
            <a:r>
              <a:rPr lang="en-US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Br</a:t>
            </a:r>
            <a:r>
              <a:rPr lang="en-US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PF</a:t>
            </a:r>
            <a:r>
              <a:rPr lang="en-US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FeCl</a:t>
            </a:r>
            <a:r>
              <a:rPr lang="en-US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dation 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— Removal of electrons —Positive charge will develop.</a:t>
            </a:r>
          </a:p>
          <a:p>
            <a:pPr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445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"/>
            <a:ext cx="8686800" cy="65532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Doping</a:t>
            </a:r>
          </a:p>
          <a:p>
            <a:pPr>
              <a:buFont typeface="Wingdings" pitchFamily="2" charset="2"/>
              <a:buChar char="Ø"/>
            </a:pP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t includes doping of 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CP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with a 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ewis base – Electron pair donor (Li,Na,Naphthyl amine)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duction - 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ddition of electrons —Negative charge will develop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pplication:-</a:t>
            </a:r>
          </a:p>
          <a:p>
            <a:pPr>
              <a:buFont typeface="Wingdings" pitchFamily="2" charset="2"/>
              <a:buChar char="Ø"/>
            </a:pP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 rechargeable light weight batteries, doped conducting polymers.</a:t>
            </a:r>
          </a:p>
          <a:p>
            <a:pPr>
              <a:buFont typeface="Wingdings" pitchFamily="2" charset="2"/>
              <a:buChar char="Ø"/>
            </a:pP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 electronic devices such as transistors, photodiodes, LED,sensors etc.</a:t>
            </a:r>
          </a:p>
          <a:p>
            <a:pPr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3658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/>
          <a:lstStyle/>
          <a:p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ODEGRADABLE POLYMERS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763000" cy="59436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Biodegradation of polymers is a process carried out by </a:t>
            </a:r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ological systems (usually bacteria or fungi)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wherein a polymer chain is cleaved via </a:t>
            </a:r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zymatic activity.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Various factors are responsible for biodegradation of polymers like; </a:t>
            </a:r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icroorganisms, environment, nature of polymer.</a:t>
            </a:r>
          </a:p>
          <a:p>
            <a:pPr>
              <a:buFont typeface="Wingdings" pitchFamily="2" charset="2"/>
              <a:buChar char="Ø"/>
            </a:pPr>
            <a:r>
              <a:rPr lang="en-US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tuctural</a:t>
            </a:r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requirement for biodegradable polymers tend to consist of </a:t>
            </a:r>
            <a:r>
              <a:rPr lang="en-US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hlinkClick r:id="rId2" tooltip="Ester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ster</a:t>
            </a:r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hlinkClick r:id="rId3" tooltip="Amid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mide</a:t>
            </a:r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or </a:t>
            </a:r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hlinkClick r:id="rId4" tooltip="Ether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ther</a:t>
            </a:r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 bonds. </a:t>
            </a:r>
          </a:p>
        </p:txBody>
      </p:sp>
    </p:spTree>
    <p:extLst>
      <p:ext uri="{BB962C8B-B14F-4D97-AF65-F5344CB8AC3E}">
        <p14:creationId xmlns:p14="http://schemas.microsoft.com/office/powerpoint/2010/main" val="21521400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8686800" cy="457200"/>
          </a:xfrm>
        </p:spPr>
        <p:txBody>
          <a:bodyPr/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opol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b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oly(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ydroxybutyrate,hydroxyvalarate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) PHBV</a:t>
            </a:r>
            <a:b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3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763000" cy="60198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600" i="0" dirty="0">
                <a:solidFill>
                  <a:srgbClr val="4D515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BV stands for Poly(3-hydroxybutyrate-co-3-hydroxyvalerate). It is a copolymer.</a:t>
            </a:r>
          </a:p>
          <a:p>
            <a:pPr>
              <a:buFont typeface="Wingdings" pitchFamily="2" charset="2"/>
              <a:buChar char="Ø"/>
            </a:pPr>
            <a:r>
              <a:rPr lang="en-US" sz="2600" i="0" dirty="0">
                <a:solidFill>
                  <a:srgbClr val="4D515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BV undergoes bacterial degradation in the environment.</a:t>
            </a:r>
          </a:p>
          <a:p>
            <a:pPr>
              <a:buFont typeface="Wingdings" pitchFamily="2" charset="2"/>
              <a:buChar char="Ø"/>
            </a:pPr>
            <a:endParaRPr lang="en-US" sz="2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olyhydroxybutyrate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(PHB)-</a:t>
            </a:r>
          </a:p>
          <a:p>
            <a:pPr>
              <a:buFont typeface="Wingdings" pitchFamily="2" charset="2"/>
              <a:buChar char="Ø"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PHB is produced by the fermentation of glucose by the bacteria </a:t>
            </a: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lcaligens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utrophus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Ø"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olyhydroxyvalarate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(PHV)- </a:t>
            </a:r>
          </a:p>
          <a:p>
            <a:pPr>
              <a:buFont typeface="Wingdings" pitchFamily="2" charset="2"/>
              <a:buChar char="Ø"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PHV can be prepared by </a:t>
            </a: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.eutrophus</a:t>
            </a:r>
            <a:r>
              <a:rPr lang="en-US" sz="2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6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.Oleovorans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pplications:</a:t>
            </a:r>
          </a:p>
          <a:p>
            <a:pPr>
              <a:buFont typeface="Wingdings" pitchFamily="2" charset="2"/>
              <a:buChar char="Ø"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s packaging material, Medical field, Agriculture etc.</a:t>
            </a:r>
          </a:p>
        </p:txBody>
      </p:sp>
    </p:spTree>
    <p:extLst>
      <p:ext uri="{BB962C8B-B14F-4D97-AF65-F5344CB8AC3E}">
        <p14:creationId xmlns:p14="http://schemas.microsoft.com/office/powerpoint/2010/main" val="39102044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https://upload.wikimedia.org/wikipedia/commons/thumb/2/24/Polyhydroxyalkanoates.png/400px-Polyhydroxyalkanoates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001000" cy="48006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304800" y="5638800"/>
            <a:ext cx="838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emical structures of PHB, PHV and their copolymer PHBV</a:t>
            </a:r>
          </a:p>
        </p:txBody>
      </p:sp>
    </p:spTree>
    <p:extLst>
      <p:ext uri="{BB962C8B-B14F-4D97-AF65-F5344CB8AC3E}">
        <p14:creationId xmlns:p14="http://schemas.microsoft.com/office/powerpoint/2010/main" val="26172854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QUID CRYSTAL POLYMERS-LCP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8839200" cy="63246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Intermediate stag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an be identified called as Liquid Crystal Polymers.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Solid-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somorphic or Liquid crystal phas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–Liquid.</a:t>
            </a:r>
          </a:p>
          <a:p>
            <a:pPr>
              <a:buFont typeface="Wingdings" pitchFamily="2" charset="2"/>
              <a:buChar char="Ø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 polymer that under suitable conditions of temperature, pressure &amp; concentrations, exist as liquid crystals</a:t>
            </a:r>
          </a:p>
          <a:p>
            <a:pPr>
              <a:buFont typeface="Wingdings" pitchFamily="2" charset="2"/>
              <a:buChar char="Ø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LCP are of two types;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rmotropic Liquid Crystals:-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btained by increase in temperature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yotropic Liquid Crystals: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Obtained by addition of Solven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63904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0"/>
            <a:ext cx="8839200" cy="6553200"/>
          </a:xfrm>
        </p:spPr>
        <p:txBody>
          <a:bodyPr/>
          <a:lstStyle/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re ar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three form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Liquid Crystals Structures;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)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mecti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tate: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ranged in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parallel and lateral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rder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)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mati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tate:-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rranged a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parallel but not in lateral order.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)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lesteri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tate:-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riente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parallel to one another but the direction vary from one layer to another layer</a:t>
            </a:r>
          </a:p>
          <a:p>
            <a:pPr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8474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Image result for arrangement of mesogens in liquid crystal polymers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7200"/>
            <a:ext cx="70866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Image result for arrangement of mesogens in liquid crystal polymers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81400"/>
            <a:ext cx="7467600" cy="30479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3781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8600"/>
            <a:ext cx="8839200" cy="5973763"/>
          </a:xfrm>
        </p:spPr>
        <p:txBody>
          <a:bodyPr/>
          <a:lstStyle/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pplications:- </a:t>
            </a:r>
          </a:p>
          <a:p>
            <a:pPr>
              <a:buFont typeface="Wingdings" pitchFamily="2" charset="2"/>
              <a:buChar char="Ø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In electronic &amp; electrical equipments like flat panel displays, switches, Computer memory modules, fiber optic cables, In data storage discs etc.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15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54438623-D601-C4B1-4BA3-43575267E041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84639422"/>
              </p:ext>
            </p:extLst>
          </p:nvPr>
        </p:nvGraphicFramePr>
        <p:xfrm>
          <a:off x="381000" y="685800"/>
          <a:ext cx="83058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51120" imgH="2070720" progId="ChemDraw.Document.6.0">
                  <p:embed/>
                </p:oleObj>
              </mc:Choice>
              <mc:Fallback>
                <p:oleObj name="CS ChemDraw Drawing" r:id="rId2" imgW="4551120" imgH="2070720" progId="ChemDraw.Document.6.0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8305800" cy="5486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4579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8600"/>
            <a:ext cx="8763000" cy="655320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CP-KEVLAR</a:t>
            </a:r>
          </a:p>
          <a:p>
            <a:pPr>
              <a:buFont typeface="Wingdings" pitchFamily="2" charset="2"/>
              <a:buChar char="Ø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Kevlar is an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aromatic polyamide (Aramid)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chemical composition of Kevlar is poly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ar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enylen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erephthalamid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It is prepared by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erephthali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acid dichloride &amp; P-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henylene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-amine</a:t>
            </a:r>
          </a:p>
          <a:p>
            <a:pPr>
              <a:buFont typeface="Wingdings" pitchFamily="2" charset="2"/>
              <a:buChar char="Ø"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perties:-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igh strength, thermally stable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pplications: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ir craft body, high performance race cars, vehicle tyres etc.</a:t>
            </a:r>
          </a:p>
          <a:p>
            <a:endParaRPr lang="en-US" dirty="0"/>
          </a:p>
        </p:txBody>
      </p:sp>
      <p:pic>
        <p:nvPicPr>
          <p:cNvPr id="4" name="Picture 3" descr="Image result for structure of kevlar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5410200" cy="1524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123624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FA4864-0AB4-01AB-7A82-D73B0887F1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304800"/>
            <a:ext cx="8458200" cy="6248400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Propertie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e to stable ether linkage-high resistance to water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e to polarity in molecules-Shows excellent adhesive property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istant to heat &amp; chemical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pplication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 in surface coating material, adhesive materials, in lamination, skid resistant material, Electrical </a:t>
            </a:r>
            <a:r>
              <a:rPr lang="en-US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pments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c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g. Araldite, M-seals, </a:t>
            </a:r>
            <a:r>
              <a:rPr lang="en-US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ikote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sins</a:t>
            </a:r>
          </a:p>
          <a:p>
            <a:endParaRPr lang="en-I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197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D0CA70-B90D-2C5C-11E5-3CB1CCF1D7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228600"/>
            <a:ext cx="8382000" cy="5897563"/>
          </a:xfrm>
        </p:spPr>
        <p:txBody>
          <a:bodyPr/>
          <a:lstStyle/>
          <a:p>
            <a:pPr marL="0" indent="0" algn="l">
              <a:buNone/>
            </a:pPr>
            <a:r>
              <a:rPr lang="en-IN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I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rylonitrile Butadiene Styrene AB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I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 is terpolymer(copolymer consisting of three distinct monomers) made by polymerising styrene &amp; acrylonitrile &amp; butadien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I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itrile group from neighbouring chains being polar attract each other &amp; binds the chain together, making ABS stronger than pure polystyren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IN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8B8CB034-72DB-5943-10BF-719E52DE2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3200400"/>
            <a:ext cx="7010399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59127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98767D-7B21-E0DD-06EF-9173AD5883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228600"/>
            <a:ext cx="8686800" cy="6400800"/>
          </a:xfrm>
        </p:spPr>
        <p:txBody>
          <a:bodyPr/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I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I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 are impact resistance &amp; toughnes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I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istance can be amplified by increasing the proportion of polybutadiene in relation to styrene &amp; acrylonitrile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I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 have useful characteristics within a temperature range from 20 </a:t>
            </a:r>
            <a:r>
              <a:rPr lang="en-IN" b="1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I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to 80 </a:t>
            </a:r>
            <a:r>
              <a:rPr lang="en-IN" b="1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I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I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I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 appliances, car interior/Dashboard, TV/Computer cabinets, keyboard, helmet, medical devices etc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3892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30CC71-47F6-77A3-1B13-DB9CA86842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52400"/>
            <a:ext cx="8763000" cy="632460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propylene</a:t>
            </a:r>
          </a:p>
          <a:p>
            <a:pPr algn="just"/>
            <a:r>
              <a:rPr lang="en-I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t is synthesized by the polymerisation of propylene using the famous Ziegler-Natta catalysts.</a:t>
            </a:r>
          </a:p>
          <a:p>
            <a:pPr algn="just"/>
            <a:r>
              <a:rPr lang="en-I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e monomer is propylene</a:t>
            </a:r>
          </a:p>
          <a:p>
            <a:pPr algn="just"/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16398102-6AC0-8D9A-373C-A76850B70D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03" y="3200400"/>
            <a:ext cx="884639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25192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EDA14F-AF9F-9E89-2DC2-E46EC2C76F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228600"/>
            <a:ext cx="8610600" cy="6324600"/>
          </a:xfrm>
        </p:spPr>
        <p:txBody>
          <a:bodyPr/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sz="2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800" b="1" i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oughness and flexible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i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rmal resistant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800" b="1" i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istant to organic solvents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800" b="1" i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istant to oxidizing agents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800" b="1" i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oluble in some organic nonpolar solvents like xylene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i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 is resistant to chemicals and corrosion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="1" i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lypropylene can be employed for the manufacturing of plastic laboratory items and also plastic medical items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sz="2800" b="1" i="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8166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ECIALITY OF POLYM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15400" cy="5867400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DUCTING POLYMERS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ad conductor of electricity—No free electrons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rinsically Conducting Polymers ICP – Conjugated pi-electron system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lectric field Applied-Pi-electrons delocalized, get excited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lectron transported through the resonance</a:t>
            </a: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crease in conjugation – Increases the    conductivity in large extent</a:t>
            </a:r>
          </a:p>
          <a:p>
            <a:pPr>
              <a:buFont typeface="Wingdings" pitchFamily="2" charset="2"/>
              <a:buChar char="Ø"/>
            </a:pPr>
            <a:r>
              <a:rPr lang="en-US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.g.Polyacetylene,Polyaniline,Polypyrrole,Polythiophene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etc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89058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Image result for examples of conducting polymers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599"/>
            <a:ext cx="7620000" cy="470665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75780" y="4935255"/>
            <a:ext cx="79300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ructural requirements - Conjugation, Hetero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tom,Lone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pair of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lectrons,Planarity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etc.</a:t>
            </a:r>
          </a:p>
        </p:txBody>
      </p:sp>
    </p:spTree>
    <p:extLst>
      <p:ext uri="{BB962C8B-B14F-4D97-AF65-F5344CB8AC3E}">
        <p14:creationId xmlns:p14="http://schemas.microsoft.com/office/powerpoint/2010/main" val="39156648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4</TotalTime>
  <Words>847</Words>
  <Application>Microsoft Office PowerPoint</Application>
  <PresentationFormat>On-screen Show (4:3)</PresentationFormat>
  <Paragraphs>95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Times New Roman</vt:lpstr>
      <vt:lpstr>Wingdings</vt:lpstr>
      <vt:lpstr>Office Theme</vt:lpstr>
      <vt:lpstr>CS ChemDraw Drawing</vt:lpstr>
      <vt:lpstr>Epoxy Resi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ECIALITY OF POLYMERS</vt:lpstr>
      <vt:lpstr>PowerPoint Presentation</vt:lpstr>
      <vt:lpstr>PowerPoint Presentation</vt:lpstr>
      <vt:lpstr>PowerPoint Presentation</vt:lpstr>
      <vt:lpstr>PowerPoint Presentation</vt:lpstr>
      <vt:lpstr>BIODEGRADABLE POLYMERS</vt:lpstr>
      <vt:lpstr>Biopol- Poly(hydroxybutyrate,hydroxyvalarate) PHBV </vt:lpstr>
      <vt:lpstr>PowerPoint Presentation</vt:lpstr>
      <vt:lpstr>LIQUID CRYSTAL POLYMERS-LCP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YSTALLINITY IN POLYMERS</dc:title>
  <dc:creator>admin</dc:creator>
  <cp:lastModifiedBy>Kiran Kokate</cp:lastModifiedBy>
  <cp:revision>314</cp:revision>
  <dcterms:created xsi:type="dcterms:W3CDTF">2012-09-19T06:29:43Z</dcterms:created>
  <dcterms:modified xsi:type="dcterms:W3CDTF">2023-09-14T15:09:20Z</dcterms:modified>
</cp:coreProperties>
</file>